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08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3376" y="-2184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commentAuthors" Target="commentAuthors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8/19/16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8/19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8/19/1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70.w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7.wmf"/><Relationship Id="rId5" Type="http://schemas.openxmlformats.org/officeDocument/2006/relationships/image" Target="../media/image78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5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6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7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0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41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2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grpSp>
        <p:nvGrpSpPr>
          <p:cNvPr id="12" name="Group 11"/>
          <p:cNvGrpSpPr/>
          <p:nvPr/>
        </p:nvGrpSpPr>
        <p:grpSpPr>
          <a:xfrm>
            <a:off x="914400" y="1270000"/>
            <a:ext cx="8001000" cy="5306413"/>
            <a:chOff x="914400" y="1270000"/>
            <a:chExt cx="8001000" cy="5306413"/>
          </a:xfrm>
        </p:grpSpPr>
        <p:sp>
          <p:nvSpPr>
            <p:cNvPr id="13" name="textruta 16"/>
            <p:cNvSpPr txBox="1"/>
            <p:nvPr/>
          </p:nvSpPr>
          <p:spPr>
            <a:xfrm>
              <a:off x="914400" y="6083970"/>
              <a:ext cx="800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CSTR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volum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necessa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hiev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X.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4" name="Group 16"/>
            <p:cNvGrpSpPr/>
            <p:nvPr/>
          </p:nvGrpSpPr>
          <p:grpSpPr>
            <a:xfrm>
              <a:off x="1333500" y="1270000"/>
              <a:ext cx="5588000" cy="4889500"/>
              <a:chOff x="1333500" y="1270000"/>
              <a:chExt cx="5588000" cy="4889500"/>
            </a:xfrm>
          </p:grpSpPr>
          <p:graphicFrame>
            <p:nvGraphicFramePr>
              <p:cNvPr id="15" name="Object 8"/>
              <p:cNvGraphicFramePr>
                <a:graphicFrameLocks noChangeAspect="1"/>
              </p:cNvGraphicFramePr>
              <p:nvPr/>
            </p:nvGraphicFramePr>
            <p:xfrm>
              <a:off x="2106613" y="3885678"/>
              <a:ext cx="4013200" cy="1184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94" name="Equation" r:id="rId3" imgW="1511300" imgH="444500" progId="Equation.3">
                      <p:embed/>
                    </p:oleObj>
                  </mc:Choice>
                  <mc:Fallback>
                    <p:oleObj name="Equation" r:id="rId3" imgW="1511300" imgH="4445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6613" y="3885678"/>
                            <a:ext cx="4013200" cy="118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2100263" y="5018088"/>
              <a:ext cx="1782762" cy="1141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95" name="Equation" r:id="rId5" imgW="672840" imgH="431640" progId="Equation.3">
                      <p:embed/>
                    </p:oleObj>
                  </mc:Choice>
                  <mc:Fallback>
                    <p:oleObj name="Equation" r:id="rId5" imgW="672840" imgH="4316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263" y="5018088"/>
                            <a:ext cx="1782762" cy="1141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1333500" y="1270000"/>
              <a:ext cx="5588000" cy="167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96" name="Equation" r:id="rId7" imgW="2374560" imgH="711000" progId="Equation.3">
                      <p:embed/>
                    </p:oleObj>
                  </mc:Choice>
                  <mc:Fallback>
                    <p:oleObj name="Equation" r:id="rId7" imgW="2374560" imgH="7110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500" y="1270000"/>
                            <a:ext cx="55880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105025" y="3051175"/>
              <a:ext cx="3508375" cy="744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97" name="Equation" r:id="rId9" imgW="1320480" imgH="279360" progId="Equation.3">
                      <p:embed/>
                    </p:oleObj>
                  </mc:Choice>
                  <mc:Fallback>
                    <p:oleObj name="Equation" r:id="rId9" imgW="1320480" imgH="27936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025" y="3051175"/>
                            <a:ext cx="3508375" cy="744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TextBox 1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430588" y="1468438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9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20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21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22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5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16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89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0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7593728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91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92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93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94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0328755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95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3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3" name="Straight Connector 52"/>
          <p:cNvCxnSpPr/>
          <p:nvPr/>
        </p:nvCxnSpPr>
        <p:spPr>
          <a:xfrm>
            <a:off x="1677987" y="2251075"/>
            <a:ext cx="304482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-373063" y="2032000"/>
            <a:ext cx="8782050" cy="4068763"/>
            <a:chOff x="-373063" y="2032000"/>
            <a:chExt cx="8782050" cy="4068763"/>
          </a:xfrm>
        </p:grpSpPr>
        <p:grpSp>
          <p:nvGrpSpPr>
            <p:cNvPr id="125956" name="Group 4"/>
            <p:cNvGrpSpPr>
              <a:grpSpLocks noChangeAspect="1"/>
            </p:cNvGrpSpPr>
            <p:nvPr/>
          </p:nvGrpSpPr>
          <p:grpSpPr bwMode="auto">
            <a:xfrm>
              <a:off x="-373063" y="2032000"/>
              <a:ext cx="8782050" cy="4068763"/>
              <a:chOff x="-235" y="1280"/>
              <a:chExt cx="5532" cy="2563"/>
            </a:xfrm>
          </p:grpSpPr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057" y="1410"/>
                <a:ext cx="1918" cy="1356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26988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5966" name="Group 14"/>
              <p:cNvGrpSpPr>
                <a:grpSpLocks/>
              </p:cNvGrpSpPr>
              <p:nvPr/>
            </p:nvGrpSpPr>
            <p:grpSpPr bwMode="auto">
              <a:xfrm>
                <a:off x="-235" y="1795"/>
                <a:ext cx="1233" cy="1386"/>
                <a:chOff x="-235" y="1795"/>
                <a:chExt cx="1233" cy="1386"/>
              </a:xfrm>
            </p:grpSpPr>
            <p:sp>
              <p:nvSpPr>
                <p:cNvPr id="125958" name="Rectangle 6"/>
                <p:cNvSpPr>
                  <a:spLocks noChangeArrowheads="1"/>
                </p:cNvSpPr>
                <p:nvPr/>
              </p:nvSpPr>
              <p:spPr bwMode="auto">
                <a:xfrm>
                  <a:off x="-235" y="2904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59" name="Rectangle 7"/>
                <p:cNvSpPr>
                  <a:spLocks noChangeArrowheads="1"/>
                </p:cNvSpPr>
                <p:nvPr/>
              </p:nvSpPr>
              <p:spPr bwMode="auto">
                <a:xfrm>
                  <a:off x="627" y="1795"/>
                  <a:ext cx="203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F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0" name="Rectangle 8"/>
                <p:cNvSpPr>
                  <a:spLocks noChangeArrowheads="1"/>
                </p:cNvSpPr>
                <p:nvPr/>
              </p:nvSpPr>
              <p:spPr bwMode="auto">
                <a:xfrm>
                  <a:off x="728" y="1904"/>
                  <a:ext cx="169" cy="1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1" name="Rectangle 9"/>
                <p:cNvSpPr>
                  <a:spLocks noChangeArrowheads="1"/>
                </p:cNvSpPr>
                <p:nvPr/>
              </p:nvSpPr>
              <p:spPr bwMode="auto">
                <a:xfrm>
                  <a:off x="846" y="1873"/>
                  <a:ext cx="152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2" name="Rectangle 10"/>
                <p:cNvSpPr>
                  <a:spLocks noChangeArrowheads="1"/>
                </p:cNvSpPr>
                <p:nvPr/>
              </p:nvSpPr>
              <p:spPr bwMode="auto">
                <a:xfrm>
                  <a:off x="627" y="2088"/>
                  <a:ext cx="236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-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3" name="Rectangle 11"/>
                <p:cNvSpPr>
                  <a:spLocks noChangeArrowheads="1"/>
                </p:cNvSpPr>
                <p:nvPr/>
              </p:nvSpPr>
              <p:spPr bwMode="auto">
                <a:xfrm>
                  <a:off x="745" y="2088"/>
                  <a:ext cx="169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r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4" name="Rectangle 12"/>
                <p:cNvSpPr>
                  <a:spLocks noChangeArrowheads="1"/>
                </p:cNvSpPr>
                <p:nvPr/>
              </p:nvSpPr>
              <p:spPr bwMode="auto">
                <a:xfrm>
                  <a:off x="796" y="2196"/>
                  <a:ext cx="169" cy="1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5" name="Line 13"/>
                <p:cNvSpPr>
                  <a:spLocks noChangeShapeType="1"/>
                </p:cNvSpPr>
                <p:nvPr/>
              </p:nvSpPr>
              <p:spPr bwMode="auto">
                <a:xfrm>
                  <a:off x="610" y="2088"/>
                  <a:ext cx="338" cy="1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5967" name="Freeform 15"/>
              <p:cNvSpPr>
                <a:spLocks/>
              </p:cNvSpPr>
              <p:nvPr/>
            </p:nvSpPr>
            <p:spPr bwMode="auto">
              <a:xfrm>
                <a:off x="1049" y="1318"/>
                <a:ext cx="1925" cy="1171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114" y="0"/>
                  </a:cxn>
                  <a:cxn ang="0">
                    <a:pos x="0" y="0"/>
                  </a:cxn>
                  <a:cxn ang="0">
                    <a:pos x="0" y="76"/>
                  </a:cxn>
                </a:cxnLst>
                <a:rect l="0" t="0" r="r" b="b"/>
                <a:pathLst>
                  <a:path w="114" h="76">
                    <a:moveTo>
                      <a:pt x="0" y="76"/>
                    </a:moveTo>
                    <a:cubicBezTo>
                      <a:pt x="62" y="75"/>
                      <a:pt x="114" y="41"/>
                      <a:pt x="114" y="0"/>
                    </a:cubicBezTo>
                    <a:lnTo>
                      <a:pt x="0" y="0"/>
                    </a:lnTo>
                    <a:lnTo>
                      <a:pt x="0" y="76"/>
                    </a:lnTo>
                    <a:close/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68" name="Arc 16"/>
              <p:cNvSpPr>
                <a:spLocks/>
              </p:cNvSpPr>
              <p:nvPr/>
            </p:nvSpPr>
            <p:spPr bwMode="auto">
              <a:xfrm>
                <a:off x="1049" y="1318"/>
                <a:ext cx="1918" cy="1164"/>
              </a:xfrm>
              <a:custGeom>
                <a:avLst/>
                <a:gdLst>
                  <a:gd name="G0" fmla="+- 0 0 0"/>
                  <a:gd name="G1" fmla="+- 19 0 0"/>
                  <a:gd name="G2" fmla="+- 21600 0 0"/>
                  <a:gd name="T0" fmla="*/ 21600 w 21600"/>
                  <a:gd name="T1" fmla="*/ 0 h 21619"/>
                  <a:gd name="T2" fmla="*/ 0 w 21600"/>
                  <a:gd name="T3" fmla="*/ 21619 h 21619"/>
                  <a:gd name="T4" fmla="*/ 0 w 21600"/>
                  <a:gd name="T5" fmla="*/ 19 h 216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19" fill="none" extrusionOk="0">
                    <a:moveTo>
                      <a:pt x="21599" y="0"/>
                    </a:moveTo>
                    <a:cubicBezTo>
                      <a:pt x="21599" y="6"/>
                      <a:pt x="21600" y="12"/>
                      <a:pt x="21600" y="19"/>
                    </a:cubicBezTo>
                    <a:cubicBezTo>
                      <a:pt x="21600" y="11948"/>
                      <a:pt x="11929" y="21618"/>
                      <a:pt x="0" y="21619"/>
                    </a:cubicBezTo>
                  </a:path>
                  <a:path w="21600" h="21619" stroke="0" extrusionOk="0">
                    <a:moveTo>
                      <a:pt x="21599" y="0"/>
                    </a:moveTo>
                    <a:cubicBezTo>
                      <a:pt x="21599" y="6"/>
                      <a:pt x="21600" y="12"/>
                      <a:pt x="21600" y="19"/>
                    </a:cubicBezTo>
                    <a:cubicBezTo>
                      <a:pt x="21600" y="11948"/>
                      <a:pt x="11929" y="21618"/>
                      <a:pt x="0" y="21619"/>
                    </a:cubicBezTo>
                    <a:lnTo>
                      <a:pt x="0" y="19"/>
                    </a:lnTo>
                    <a:close/>
                  </a:path>
                </a:pathLst>
              </a:cu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H="1">
                <a:off x="1049" y="2766"/>
                <a:ext cx="234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0" name="Line 18"/>
              <p:cNvSpPr>
                <a:spLocks noChangeShapeType="1"/>
              </p:cNvSpPr>
              <p:nvPr/>
            </p:nvSpPr>
            <p:spPr bwMode="auto">
              <a:xfrm>
                <a:off x="1049" y="1287"/>
                <a:ext cx="1" cy="147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1" name="Line 19"/>
              <p:cNvSpPr>
                <a:spLocks noChangeShapeType="1"/>
              </p:cNvSpPr>
              <p:nvPr/>
            </p:nvSpPr>
            <p:spPr bwMode="auto">
              <a:xfrm>
                <a:off x="2974" y="1334"/>
                <a:ext cx="1" cy="143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2" name="Line 20"/>
              <p:cNvSpPr>
                <a:spLocks noChangeShapeType="1"/>
              </p:cNvSpPr>
              <p:nvPr/>
            </p:nvSpPr>
            <p:spPr bwMode="auto">
              <a:xfrm flipH="1">
                <a:off x="2472" y="1826"/>
                <a:ext cx="823" cy="10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3" name="Rectangle 21"/>
              <p:cNvSpPr>
                <a:spLocks noChangeArrowheads="1"/>
              </p:cNvSpPr>
              <p:nvPr/>
            </p:nvSpPr>
            <p:spPr bwMode="auto">
              <a:xfrm>
                <a:off x="3312" y="1703"/>
                <a:ext cx="1985" cy="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Area = Volume of </a:t>
                </a:r>
                <a:r>
                  <a:rPr lang="en-US" sz="2300" dirty="0" smtClean="0">
                    <a:solidFill>
                      <a:srgbClr val="000000"/>
                    </a:solidFill>
                    <a:latin typeface="Helvetica" charset="0"/>
                    <a:cs typeface="Arial" pitchFamily="34" charset="0"/>
                  </a:rPr>
                  <a:t>CSTR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974" name="Rectangle 22"/>
              <p:cNvSpPr>
                <a:spLocks noChangeArrowheads="1"/>
              </p:cNvSpPr>
              <p:nvPr/>
            </p:nvSpPr>
            <p:spPr bwMode="auto">
              <a:xfrm>
                <a:off x="1074" y="1280"/>
                <a:ext cx="1876" cy="138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5996" name="Group 44"/>
              <p:cNvGrpSpPr>
                <a:grpSpLocks/>
              </p:cNvGrpSpPr>
              <p:nvPr/>
            </p:nvGrpSpPr>
            <p:grpSpPr bwMode="auto">
              <a:xfrm>
                <a:off x="2687" y="2011"/>
                <a:ext cx="2090" cy="1417"/>
                <a:chOff x="2687" y="2011"/>
                <a:chExt cx="2090" cy="1417"/>
              </a:xfrm>
            </p:grpSpPr>
            <p:sp>
              <p:nvSpPr>
                <p:cNvPr id="125975" name="Rectangle 23"/>
                <p:cNvSpPr>
                  <a:spLocks noChangeArrowheads="1"/>
                </p:cNvSpPr>
                <p:nvPr/>
              </p:nvSpPr>
              <p:spPr bwMode="auto">
                <a:xfrm>
                  <a:off x="2687" y="3151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6" name="Rectangle 24"/>
                <p:cNvSpPr>
                  <a:spLocks noChangeArrowheads="1"/>
                </p:cNvSpPr>
                <p:nvPr/>
              </p:nvSpPr>
              <p:spPr bwMode="auto">
                <a:xfrm>
                  <a:off x="3515" y="2180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7" name="Rectangle 25"/>
                <p:cNvSpPr>
                  <a:spLocks noChangeArrowheads="1"/>
                </p:cNvSpPr>
                <p:nvPr/>
              </p:nvSpPr>
              <p:spPr bwMode="auto">
                <a:xfrm>
                  <a:off x="3701" y="2180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8" name="Rectangle 26"/>
                <p:cNvSpPr>
                  <a:spLocks noChangeArrowheads="1"/>
                </p:cNvSpPr>
                <p:nvPr/>
              </p:nvSpPr>
              <p:spPr bwMode="auto">
                <a:xfrm>
                  <a:off x="3988" y="23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9" name="Rectangle 27"/>
                <p:cNvSpPr>
                  <a:spLocks noChangeArrowheads="1"/>
                </p:cNvSpPr>
                <p:nvPr/>
              </p:nvSpPr>
              <p:spPr bwMode="auto">
                <a:xfrm>
                  <a:off x="4039" y="21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0" name="Rectangle 28"/>
                <p:cNvSpPr>
                  <a:spLocks noChangeArrowheads="1"/>
                </p:cNvSpPr>
                <p:nvPr/>
              </p:nvSpPr>
              <p:spPr bwMode="auto">
                <a:xfrm>
                  <a:off x="4123" y="2181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2" name="Rectangle 30"/>
                <p:cNvSpPr>
                  <a:spLocks noChangeArrowheads="1"/>
                </p:cNvSpPr>
                <p:nvPr/>
              </p:nvSpPr>
              <p:spPr bwMode="auto">
                <a:xfrm>
                  <a:off x="4393" y="2026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4" name="Rectangle 32"/>
                <p:cNvSpPr>
                  <a:spLocks noChangeArrowheads="1"/>
                </p:cNvSpPr>
                <p:nvPr/>
              </p:nvSpPr>
              <p:spPr bwMode="auto">
                <a:xfrm>
                  <a:off x="4630" y="21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5" name="Rectangle 33"/>
                <p:cNvSpPr>
                  <a:spLocks noChangeArrowheads="1"/>
                </p:cNvSpPr>
                <p:nvPr/>
              </p:nvSpPr>
              <p:spPr bwMode="auto">
                <a:xfrm>
                  <a:off x="4410" y="2319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7" name="Rectangle 35"/>
                <p:cNvSpPr>
                  <a:spLocks noChangeArrowheads="1"/>
                </p:cNvSpPr>
                <p:nvPr/>
              </p:nvSpPr>
              <p:spPr bwMode="auto">
                <a:xfrm>
                  <a:off x="4579" y="2427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0" name="Rectangle 38"/>
                <p:cNvSpPr>
                  <a:spLocks noChangeArrowheads="1"/>
                </p:cNvSpPr>
                <p:nvPr/>
              </p:nvSpPr>
              <p:spPr bwMode="auto">
                <a:xfrm>
                  <a:off x="4292" y="233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2" name="Rectangle 40"/>
                <p:cNvSpPr>
                  <a:spLocks noChangeArrowheads="1"/>
                </p:cNvSpPr>
                <p:nvPr/>
              </p:nvSpPr>
              <p:spPr bwMode="auto">
                <a:xfrm>
                  <a:off x="4731" y="2011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4" name="Rectangle 42"/>
                <p:cNvSpPr>
                  <a:spLocks noChangeArrowheads="1"/>
                </p:cNvSpPr>
                <p:nvPr/>
              </p:nvSpPr>
              <p:spPr bwMode="auto">
                <a:xfrm>
                  <a:off x="4731" y="2196"/>
                  <a:ext cx="46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 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6000" name="Group 48"/>
              <p:cNvGrpSpPr>
                <a:grpSpLocks/>
              </p:cNvGrpSpPr>
              <p:nvPr/>
            </p:nvGrpSpPr>
            <p:grpSpPr bwMode="auto">
              <a:xfrm>
                <a:off x="2029" y="2766"/>
                <a:ext cx="1131" cy="1077"/>
                <a:chOff x="2029" y="2766"/>
                <a:chExt cx="1131" cy="1077"/>
              </a:xfrm>
            </p:grpSpPr>
            <p:sp>
              <p:nvSpPr>
                <p:cNvPr id="125997" name="Rectangle 45"/>
                <p:cNvSpPr>
                  <a:spLocks noChangeArrowheads="1"/>
                </p:cNvSpPr>
                <p:nvPr/>
              </p:nvSpPr>
              <p:spPr bwMode="auto">
                <a:xfrm>
                  <a:off x="2029" y="3566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8" name="Rectangle 46"/>
                <p:cNvSpPr>
                  <a:spLocks noChangeArrowheads="1"/>
                </p:cNvSpPr>
                <p:nvPr/>
              </p:nvSpPr>
              <p:spPr bwMode="auto">
                <a:xfrm>
                  <a:off x="2873" y="2766"/>
                  <a:ext cx="203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9" name="Rectangle 47"/>
                <p:cNvSpPr>
                  <a:spLocks noChangeArrowheads="1"/>
                </p:cNvSpPr>
                <p:nvPr/>
              </p:nvSpPr>
              <p:spPr bwMode="auto">
                <a:xfrm>
                  <a:off x="3008" y="2843"/>
                  <a:ext cx="152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6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Lecture</a:t>
            </a:r>
            <a:r>
              <a:rPr lang="sv-SE" b="1" dirty="0" smtClean="0"/>
              <a:t> </a:t>
            </a:r>
            <a:r>
              <a:rPr lang="sv-SE" b="1" dirty="0" smtClean="0"/>
              <a:t>2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897467" y="376761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586571" y="1146699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64721"/>
              </p:ext>
            </p:extLst>
          </p:nvPr>
        </p:nvGraphicFramePr>
        <p:xfrm>
          <a:off x="3714486" y="2657107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3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86" y="2657107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grpSp>
        <p:nvGrpSpPr>
          <p:cNvPr id="117763" name="Group 3"/>
          <p:cNvGrpSpPr>
            <a:grpSpLocks/>
          </p:cNvGrpSpPr>
          <p:nvPr/>
        </p:nvGrpSpPr>
        <p:grpSpPr bwMode="auto">
          <a:xfrm>
            <a:off x="1507066" y="2861135"/>
            <a:ext cx="1816101" cy="2824226"/>
            <a:chOff x="5175" y="2235"/>
            <a:chExt cx="4035" cy="4650"/>
          </a:xfrm>
        </p:grpSpPr>
        <p:sp>
          <p:nvSpPr>
            <p:cNvPr id="117764" name="Freeform 4"/>
            <p:cNvSpPr>
              <a:spLocks/>
            </p:cNvSpPr>
            <p:nvPr/>
          </p:nvSpPr>
          <p:spPr bwMode="auto">
            <a:xfrm>
              <a:off x="5175" y="2235"/>
              <a:ext cx="4035" cy="46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650"/>
                </a:cxn>
                <a:cxn ang="0">
                  <a:pos x="4035" y="4650"/>
                </a:cxn>
                <a:cxn ang="0">
                  <a:pos x="4035" y="0"/>
                </a:cxn>
              </a:cxnLst>
              <a:rect l="0" t="0" r="r" b="b"/>
              <a:pathLst>
                <a:path w="4035" h="4650">
                  <a:moveTo>
                    <a:pt x="0" y="0"/>
                  </a:moveTo>
                  <a:lnTo>
                    <a:pt x="0" y="4650"/>
                  </a:lnTo>
                  <a:lnTo>
                    <a:pt x="4035" y="4650"/>
                  </a:lnTo>
                  <a:lnTo>
                    <a:pt x="40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765" name="Arc 5"/>
            <p:cNvSpPr>
              <a:spLocks/>
            </p:cNvSpPr>
            <p:nvPr/>
          </p:nvSpPr>
          <p:spPr bwMode="auto">
            <a:xfrm rot="10800000" flipH="1">
              <a:off x="5175" y="2865"/>
              <a:ext cx="4035" cy="295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7766" name="AutoShape 6"/>
            <p:cNvCxnSpPr>
              <a:cxnSpLocks noChangeShapeType="1"/>
            </p:cNvCxnSpPr>
            <p:nvPr/>
          </p:nvCxnSpPr>
          <p:spPr bwMode="auto">
            <a:xfrm>
              <a:off x="5175" y="6735"/>
              <a:ext cx="204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7767" name="AutoShape 7"/>
            <p:cNvCxnSpPr>
              <a:cxnSpLocks noChangeShapeType="1"/>
            </p:cNvCxnSpPr>
            <p:nvPr/>
          </p:nvCxnSpPr>
          <p:spPr bwMode="auto">
            <a:xfrm>
              <a:off x="7170" y="6735"/>
              <a:ext cx="204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7768" name="AutoShape 8"/>
            <p:cNvCxnSpPr>
              <a:cxnSpLocks noChangeShapeType="1"/>
            </p:cNvCxnSpPr>
            <p:nvPr/>
          </p:nvCxnSpPr>
          <p:spPr bwMode="auto">
            <a:xfrm flipV="1">
              <a:off x="7185" y="5430"/>
              <a:ext cx="0" cy="1455"/>
            </a:xfrm>
            <a:prstGeom prst="straightConnector1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117769" name="AutoShape 9"/>
            <p:cNvCxnSpPr>
              <a:cxnSpLocks noChangeShapeType="1"/>
            </p:cNvCxnSpPr>
            <p:nvPr/>
          </p:nvCxnSpPr>
          <p:spPr bwMode="auto">
            <a:xfrm flipH="1">
              <a:off x="5175" y="5430"/>
              <a:ext cx="199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</p:cxnSp>
        <p:cxnSp>
          <p:nvCxnSpPr>
            <p:cNvPr id="117770" name="AutoShape 10"/>
            <p:cNvCxnSpPr>
              <a:cxnSpLocks noChangeShapeType="1"/>
            </p:cNvCxnSpPr>
            <p:nvPr/>
          </p:nvCxnSpPr>
          <p:spPr bwMode="auto">
            <a:xfrm flipH="1">
              <a:off x="5175" y="2865"/>
              <a:ext cx="403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</p:cxnSp>
      </p:grp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194419" y="3984422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27023"/>
              </p:ext>
            </p:extLst>
          </p:nvPr>
        </p:nvGraphicFramePr>
        <p:xfrm>
          <a:off x="586571" y="3028224"/>
          <a:ext cx="822545" cy="6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5" imgW="596880" imgH="431640" progId="Equation.3">
                  <p:embed/>
                </p:oleObj>
              </mc:Choice>
              <mc:Fallback>
                <p:oleObj name="Equation" r:id="rId5" imgW="5968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71" y="3028224"/>
                        <a:ext cx="822545" cy="60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31130"/>
              </p:ext>
            </p:extLst>
          </p:nvPr>
        </p:nvGraphicFramePr>
        <p:xfrm>
          <a:off x="550059" y="4428922"/>
          <a:ext cx="804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5" name="Equation" r:id="rId7" imgW="583920" imgH="431640" progId="Equation.3">
                  <p:embed/>
                </p:oleObj>
              </mc:Choice>
              <mc:Fallback>
                <p:oleObj name="Equation" r:id="rId7" imgW="5839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59" y="4428922"/>
                        <a:ext cx="8048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45638"/>
              </p:ext>
            </p:extLst>
          </p:nvPr>
        </p:nvGraphicFramePr>
        <p:xfrm>
          <a:off x="586571" y="5289457"/>
          <a:ext cx="665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6" name="Equation" r:id="rId9" imgW="482400" imgH="431640" progId="Equation.3">
                  <p:embed/>
                </p:oleObj>
              </mc:Choice>
              <mc:Fallback>
                <p:oleObj name="Equation" r:id="rId9" imgW="4824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71" y="5289457"/>
                        <a:ext cx="665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40045"/>
              </p:ext>
            </p:extLst>
          </p:nvPr>
        </p:nvGraphicFramePr>
        <p:xfrm>
          <a:off x="129371" y="3677824"/>
          <a:ext cx="420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7" name="Equation" r:id="rId11" imgW="304560" imgH="431640" progId="Equation.3">
                  <p:embed/>
                </p:oleObj>
              </mc:Choice>
              <mc:Fallback>
                <p:oleObj name="Equation" r:id="rId11" imgW="30456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71" y="3677824"/>
                        <a:ext cx="420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6976"/>
              </p:ext>
            </p:extLst>
          </p:nvPr>
        </p:nvGraphicFramePr>
        <p:xfrm>
          <a:off x="1391433" y="5712348"/>
          <a:ext cx="1746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8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33" y="5712348"/>
                        <a:ext cx="1746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21853"/>
              </p:ext>
            </p:extLst>
          </p:nvPr>
        </p:nvGraphicFramePr>
        <p:xfrm>
          <a:off x="2258208" y="5685361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9" name="Equation" r:id="rId15" imgW="203040" imgH="215640" progId="Equation.3">
                  <p:embed/>
                </p:oleObj>
              </mc:Choice>
              <mc:Fallback>
                <p:oleObj name="Equation" r:id="rId15" imgW="20304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208" y="5685361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06935"/>
              </p:ext>
            </p:extLst>
          </p:nvPr>
        </p:nvGraphicFramePr>
        <p:xfrm>
          <a:off x="3167846" y="5685361"/>
          <a:ext cx="2968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0" name="Equation" r:id="rId17" imgW="215640" imgH="215640" progId="Equation.3">
                  <p:embed/>
                </p:oleObj>
              </mc:Choice>
              <mc:Fallback>
                <p:oleObj name="Equation" r:id="rId17" imgW="21564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6" y="5685361"/>
                        <a:ext cx="2968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9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6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348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019681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3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2" name="Group 21"/>
            <p:cNvGrpSpPr/>
            <p:nvPr/>
          </p:nvGrpSpPr>
          <p:grpSpPr>
            <a:xfrm>
              <a:off x="2624667" y="4242592"/>
              <a:ext cx="3886596" cy="2007396"/>
              <a:chOff x="2624667" y="4242592"/>
              <a:chExt cx="3886596" cy="2007396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2635806" y="5557748"/>
                <a:ext cx="975756" cy="6922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upp 28"/>
              <p:cNvGrpSpPr/>
              <p:nvPr/>
            </p:nvGrpSpPr>
            <p:grpSpPr>
              <a:xfrm>
                <a:off x="2624667" y="4242592"/>
                <a:ext cx="3886596" cy="2007395"/>
                <a:chOff x="2624667" y="4496592"/>
                <a:chExt cx="3886596" cy="2007395"/>
              </a:xfrm>
            </p:grpSpPr>
            <p:grpSp>
              <p:nvGrpSpPr>
                <p:cNvPr id="24" name="Grupp 23"/>
                <p:cNvGrpSpPr/>
                <p:nvPr/>
              </p:nvGrpSpPr>
              <p:grpSpPr>
                <a:xfrm>
                  <a:off x="2624667" y="4496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13" name="Grupp 12"/>
                  <p:cNvGrpSpPr/>
                  <p:nvPr/>
                </p:nvGrpSpPr>
                <p:grpSpPr>
                  <a:xfrm>
                    <a:off x="2632736" y="4496592"/>
                    <a:ext cx="3878527" cy="2006601"/>
                    <a:chOff x="939006" y="4190206"/>
                    <a:chExt cx="2006600" cy="2008188"/>
                  </a:xfrm>
                </p:grpSpPr>
                <p:cxnSp>
                  <p:nvCxnSpPr>
                    <p:cNvPr id="9" name="Rak 8"/>
                    <p:cNvCxnSpPr/>
                    <p:nvPr/>
                  </p:nvCxnSpPr>
                  <p:spPr>
                    <a:xfrm rot="5400000">
                      <a:off x="-63500" y="5194300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" name="Rak 9"/>
                    <p:cNvCxnSpPr/>
                    <p:nvPr/>
                  </p:nvCxnSpPr>
                  <p:spPr>
                    <a:xfrm>
                      <a:off x="939006" y="6196806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Rak 10"/>
                    <p:cNvCxnSpPr/>
                    <p:nvPr/>
                  </p:nvCxnSpPr>
                  <p:spPr>
                    <a:xfrm rot="5400000">
                      <a:off x="1941512" y="5192712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5" name="Frihandsfigur 14"/>
                  <p:cNvSpPr/>
                  <p:nvPr/>
                </p:nvSpPr>
                <p:spPr>
                  <a:xfrm>
                    <a:off x="2624667" y="4690533"/>
                    <a:ext cx="3877733" cy="1323623"/>
                  </a:xfrm>
                  <a:custGeom>
                    <a:avLst/>
                    <a:gdLst>
                      <a:gd name="connsiteX0" fmla="*/ 0 w 3877733"/>
                      <a:gd name="connsiteY0" fmla="*/ 0 h 1323623"/>
                      <a:gd name="connsiteX1" fmla="*/ 643466 w 3877733"/>
                      <a:gd name="connsiteY1" fmla="*/ 965200 h 1323623"/>
                      <a:gd name="connsiteX2" fmla="*/ 1981200 w 3877733"/>
                      <a:gd name="connsiteY2" fmla="*/ 1303867 h 1323623"/>
                      <a:gd name="connsiteX3" fmla="*/ 3234266 w 3877733"/>
                      <a:gd name="connsiteY3" fmla="*/ 1083734 h 1323623"/>
                      <a:gd name="connsiteX4" fmla="*/ 3877733 w 3877733"/>
                      <a:gd name="connsiteY4" fmla="*/ 33867 h 13236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877733" h="1323623">
                        <a:moveTo>
                          <a:pt x="0" y="0"/>
                        </a:moveTo>
                        <a:cubicBezTo>
                          <a:pt x="156633" y="373944"/>
                          <a:pt x="313266" y="747889"/>
                          <a:pt x="643466" y="965200"/>
                        </a:cubicBezTo>
                        <a:cubicBezTo>
                          <a:pt x="973666" y="1182511"/>
                          <a:pt x="1549400" y="1284111"/>
                          <a:pt x="1981200" y="1303867"/>
                        </a:cubicBezTo>
                        <a:cubicBezTo>
                          <a:pt x="2413000" y="1323623"/>
                          <a:pt x="2918177" y="1295401"/>
                          <a:pt x="3234266" y="1083734"/>
                        </a:cubicBezTo>
                        <a:cubicBezTo>
                          <a:pt x="3550355" y="872067"/>
                          <a:pt x="3877733" y="33867"/>
                          <a:pt x="3877733" y="33867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35806" y="5811748"/>
                    <a:ext cx="977344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Rak 18"/>
                  <p:cNvCxnSpPr/>
                  <p:nvPr/>
                </p:nvCxnSpPr>
                <p:spPr>
                  <a:xfrm rot="5400000" flipH="1" flipV="1">
                    <a:off x="3267031" y="615786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5" name="textruta 24"/>
                <p:cNvSpPr txBox="1"/>
                <p:nvPr/>
              </p:nvSpPr>
              <p:spPr>
                <a:xfrm>
                  <a:off x="3611562" y="5142773"/>
                  <a:ext cx="9906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/>
                    <a:t>V</a:t>
                  </a:r>
                  <a:r>
                    <a:rPr lang="sv-SE" sz="2600" baseline="-25000" dirty="0" smtClean="0"/>
                    <a:t>1</a:t>
                  </a:r>
                  <a:endParaRPr lang="sv-SE" sz="2600" dirty="0"/>
                </a:p>
              </p:txBody>
            </p:sp>
            <p:cxnSp>
              <p:nvCxnSpPr>
                <p:cNvPr id="27" name="Rak pil 26"/>
                <p:cNvCxnSpPr/>
                <p:nvPr/>
              </p:nvCxnSpPr>
              <p:spPr>
                <a:xfrm rot="5400000">
                  <a:off x="3040388" y="5676695"/>
                  <a:ext cx="630116" cy="547158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80900" name="Object 4"/>
            <p:cNvGraphicFramePr>
              <a:graphicFrameLocks noChangeAspect="1"/>
            </p:cNvGraphicFramePr>
            <p:nvPr/>
          </p:nvGraphicFramePr>
          <p:xfrm>
            <a:off x="1938861" y="48887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5" name="Equation" r:id="rId7" imgW="304560" imgH="431640" progId="Equation.3">
                    <p:embed/>
                  </p:oleObj>
                </mc:Choice>
                <mc:Fallback>
                  <p:oleObj name="Equation" r:id="rId7" imgW="30456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861" y="48887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4319588" y="6413500"/>
            <a:ext cx="3143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6" name="Equation" r:id="rId9" imgW="177480" imgH="164880" progId="Equation.3">
                    <p:embed/>
                  </p:oleObj>
                </mc:Choice>
                <mc:Fallback>
                  <p:oleObj name="Equation" r:id="rId9" imgW="177480" imgH="164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588" y="641350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432175" y="63039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11" imgW="203040" imgH="215640" progId="Equation.3">
                  <p:embed/>
                </p:oleObj>
              </mc:Choice>
              <mc:Fallback>
                <p:oleObj name="Equation" r:id="rId11" imgW="2030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63039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29" name="Group 28"/>
            <p:cNvGrpSpPr/>
            <p:nvPr/>
          </p:nvGrpSpPr>
          <p:grpSpPr>
            <a:xfrm>
              <a:off x="2635806" y="3807529"/>
              <a:ext cx="3911598" cy="2007395"/>
              <a:chOff x="2624667" y="4496592"/>
              <a:chExt cx="3911598" cy="2007395"/>
            </a:xfrm>
          </p:grpSpPr>
          <p:sp>
            <p:nvSpPr>
              <p:cNvPr id="23" name="Freeform 22"/>
              <p:cNvSpPr/>
              <p:nvPr/>
            </p:nvSpPr>
            <p:spPr>
              <a:xfrm>
                <a:off x="3467100" y="5748866"/>
                <a:ext cx="2370667" cy="702733"/>
              </a:xfrm>
              <a:custGeom>
                <a:avLst/>
                <a:gdLst>
                  <a:gd name="connsiteX0" fmla="*/ 114300 w 2410883"/>
                  <a:gd name="connsiteY0" fmla="*/ 80433 h 704850"/>
                  <a:gd name="connsiteX1" fmla="*/ 660400 w 2410883"/>
                  <a:gd name="connsiteY1" fmla="*/ 220133 h 704850"/>
                  <a:gd name="connsiteX2" fmla="*/ 1079500 w 2410883"/>
                  <a:gd name="connsiteY2" fmla="*/ 270933 h 704850"/>
                  <a:gd name="connsiteX3" fmla="*/ 1866900 w 2410883"/>
                  <a:gd name="connsiteY3" fmla="*/ 245533 h 704850"/>
                  <a:gd name="connsiteX4" fmla="*/ 2324100 w 2410883"/>
                  <a:gd name="connsiteY4" fmla="*/ 80433 h 704850"/>
                  <a:gd name="connsiteX5" fmla="*/ 1346200 w 2410883"/>
                  <a:gd name="connsiteY5" fmla="*/ 702733 h 704850"/>
                  <a:gd name="connsiteX6" fmla="*/ 114300 w 2410883"/>
                  <a:gd name="connsiteY6" fmla="*/ 80433 h 704850"/>
                  <a:gd name="connsiteX0" fmla="*/ 114300 w 2353733"/>
                  <a:gd name="connsiteY0" fmla="*/ 80433 h 751416"/>
                  <a:gd name="connsiteX1" fmla="*/ 660400 w 2353733"/>
                  <a:gd name="connsiteY1" fmla="*/ 220133 h 751416"/>
                  <a:gd name="connsiteX2" fmla="*/ 1079500 w 2353733"/>
                  <a:gd name="connsiteY2" fmla="*/ 270933 h 751416"/>
                  <a:gd name="connsiteX3" fmla="*/ 1866900 w 2353733"/>
                  <a:gd name="connsiteY3" fmla="*/ 245533 h 751416"/>
                  <a:gd name="connsiteX4" fmla="*/ 2324100 w 2353733"/>
                  <a:gd name="connsiteY4" fmla="*/ 80433 h 751416"/>
                  <a:gd name="connsiteX5" fmla="*/ 2044700 w 2353733"/>
                  <a:gd name="connsiteY5" fmla="*/ 372533 h 751416"/>
                  <a:gd name="connsiteX6" fmla="*/ 1346200 w 2353733"/>
                  <a:gd name="connsiteY6" fmla="*/ 702733 h 751416"/>
                  <a:gd name="connsiteX7" fmla="*/ 114300 w 2353733"/>
                  <a:gd name="connsiteY7" fmla="*/ 80433 h 751416"/>
                  <a:gd name="connsiteX0" fmla="*/ 114300 w 2370667"/>
                  <a:gd name="connsiteY0" fmla="*/ 80433 h 785408"/>
                  <a:gd name="connsiteX1" fmla="*/ 660400 w 2370667"/>
                  <a:gd name="connsiteY1" fmla="*/ 220133 h 785408"/>
                  <a:gd name="connsiteX2" fmla="*/ 1079500 w 2370667"/>
                  <a:gd name="connsiteY2" fmla="*/ 270933 h 785408"/>
                  <a:gd name="connsiteX3" fmla="*/ 1866900 w 2370667"/>
                  <a:gd name="connsiteY3" fmla="*/ 245533 h 785408"/>
                  <a:gd name="connsiteX4" fmla="*/ 2324100 w 2370667"/>
                  <a:gd name="connsiteY4" fmla="*/ 80433 h 785408"/>
                  <a:gd name="connsiteX5" fmla="*/ 2146300 w 2370667"/>
                  <a:gd name="connsiteY5" fmla="*/ 576484 h 785408"/>
                  <a:gd name="connsiteX6" fmla="*/ 1346200 w 2370667"/>
                  <a:gd name="connsiteY6" fmla="*/ 702733 h 785408"/>
                  <a:gd name="connsiteX7" fmla="*/ 114300 w 2370667"/>
                  <a:gd name="connsiteY7" fmla="*/ 80433 h 785408"/>
                  <a:gd name="connsiteX0" fmla="*/ 114300 w 2370667"/>
                  <a:gd name="connsiteY0" fmla="*/ 80433 h 736725"/>
                  <a:gd name="connsiteX1" fmla="*/ 660400 w 2370667"/>
                  <a:gd name="connsiteY1" fmla="*/ 220133 h 736725"/>
                  <a:gd name="connsiteX2" fmla="*/ 1079500 w 2370667"/>
                  <a:gd name="connsiteY2" fmla="*/ 270933 h 736725"/>
                  <a:gd name="connsiteX3" fmla="*/ 1866900 w 2370667"/>
                  <a:gd name="connsiteY3" fmla="*/ 245533 h 736725"/>
                  <a:gd name="connsiteX4" fmla="*/ 2324100 w 2370667"/>
                  <a:gd name="connsiteY4" fmla="*/ 80433 h 736725"/>
                  <a:gd name="connsiteX5" fmla="*/ 2146300 w 2370667"/>
                  <a:gd name="connsiteY5" fmla="*/ 576484 h 736725"/>
                  <a:gd name="connsiteX6" fmla="*/ 1346200 w 2370667"/>
                  <a:gd name="connsiteY6" fmla="*/ 702733 h 736725"/>
                  <a:gd name="connsiteX7" fmla="*/ 596900 w 2370667"/>
                  <a:gd name="connsiteY7" fmla="*/ 372533 h 736725"/>
                  <a:gd name="connsiteX8" fmla="*/ 114300 w 2370667"/>
                  <a:gd name="connsiteY8" fmla="*/ 80433 h 736725"/>
                  <a:gd name="connsiteX0" fmla="*/ 114300 w 2370667"/>
                  <a:gd name="connsiteY0" fmla="*/ 80433 h 754599"/>
                  <a:gd name="connsiteX1" fmla="*/ 660400 w 2370667"/>
                  <a:gd name="connsiteY1" fmla="*/ 220133 h 754599"/>
                  <a:gd name="connsiteX2" fmla="*/ 1079500 w 2370667"/>
                  <a:gd name="connsiteY2" fmla="*/ 270933 h 754599"/>
                  <a:gd name="connsiteX3" fmla="*/ 1866900 w 2370667"/>
                  <a:gd name="connsiteY3" fmla="*/ 245533 h 754599"/>
                  <a:gd name="connsiteX4" fmla="*/ 2324100 w 2370667"/>
                  <a:gd name="connsiteY4" fmla="*/ 80433 h 754599"/>
                  <a:gd name="connsiteX5" fmla="*/ 2146300 w 2370667"/>
                  <a:gd name="connsiteY5" fmla="*/ 576484 h 754599"/>
                  <a:gd name="connsiteX6" fmla="*/ 1346200 w 2370667"/>
                  <a:gd name="connsiteY6" fmla="*/ 702733 h 754599"/>
                  <a:gd name="connsiteX7" fmla="*/ 402167 w 2370667"/>
                  <a:gd name="connsiteY7" fmla="*/ 265290 h 754599"/>
                  <a:gd name="connsiteX8" fmla="*/ 114300 w 2370667"/>
                  <a:gd name="connsiteY8" fmla="*/ 80433 h 754599"/>
                  <a:gd name="connsiteX0" fmla="*/ 114300 w 2370667"/>
                  <a:gd name="connsiteY0" fmla="*/ 80433 h 754599"/>
                  <a:gd name="connsiteX1" fmla="*/ 660400 w 2370667"/>
                  <a:gd name="connsiteY1" fmla="*/ 220133 h 754599"/>
                  <a:gd name="connsiteX2" fmla="*/ 1079500 w 2370667"/>
                  <a:gd name="connsiteY2" fmla="*/ 270933 h 754599"/>
                  <a:gd name="connsiteX3" fmla="*/ 1866900 w 2370667"/>
                  <a:gd name="connsiteY3" fmla="*/ 245533 h 754599"/>
                  <a:gd name="connsiteX4" fmla="*/ 2324100 w 2370667"/>
                  <a:gd name="connsiteY4" fmla="*/ 80433 h 754599"/>
                  <a:gd name="connsiteX5" fmla="*/ 2146300 w 2370667"/>
                  <a:gd name="connsiteY5" fmla="*/ 576484 h 754599"/>
                  <a:gd name="connsiteX6" fmla="*/ 1346200 w 2370667"/>
                  <a:gd name="connsiteY6" fmla="*/ 702733 h 754599"/>
                  <a:gd name="connsiteX7" fmla="*/ 402167 w 2370667"/>
                  <a:gd name="connsiteY7" fmla="*/ 265290 h 754599"/>
                  <a:gd name="connsiteX8" fmla="*/ 114300 w 2370667"/>
                  <a:gd name="connsiteY8" fmla="*/ 80433 h 754599"/>
                  <a:gd name="connsiteX0" fmla="*/ 114300 w 2370667"/>
                  <a:gd name="connsiteY0" fmla="*/ 80433 h 933451"/>
                  <a:gd name="connsiteX1" fmla="*/ 660400 w 2370667"/>
                  <a:gd name="connsiteY1" fmla="*/ 220133 h 933451"/>
                  <a:gd name="connsiteX2" fmla="*/ 1079500 w 2370667"/>
                  <a:gd name="connsiteY2" fmla="*/ 270933 h 933451"/>
                  <a:gd name="connsiteX3" fmla="*/ 1866900 w 2370667"/>
                  <a:gd name="connsiteY3" fmla="*/ 245533 h 933451"/>
                  <a:gd name="connsiteX4" fmla="*/ 2324100 w 2370667"/>
                  <a:gd name="connsiteY4" fmla="*/ 80433 h 933451"/>
                  <a:gd name="connsiteX5" fmla="*/ 2146300 w 2370667"/>
                  <a:gd name="connsiteY5" fmla="*/ 576484 h 933451"/>
                  <a:gd name="connsiteX6" fmla="*/ 1346200 w 2370667"/>
                  <a:gd name="connsiteY6" fmla="*/ 702733 h 933451"/>
                  <a:gd name="connsiteX7" fmla="*/ 402167 w 2370667"/>
                  <a:gd name="connsiteY7" fmla="*/ 265290 h 933451"/>
                  <a:gd name="connsiteX8" fmla="*/ 114300 w 2370667"/>
                  <a:gd name="connsiteY8" fmla="*/ 80433 h 933451"/>
                  <a:gd name="connsiteX0" fmla="*/ 114300 w 2370667"/>
                  <a:gd name="connsiteY0" fmla="*/ 80433 h 730375"/>
                  <a:gd name="connsiteX1" fmla="*/ 660400 w 2370667"/>
                  <a:gd name="connsiteY1" fmla="*/ 220133 h 730375"/>
                  <a:gd name="connsiteX2" fmla="*/ 1079500 w 2370667"/>
                  <a:gd name="connsiteY2" fmla="*/ 270933 h 730375"/>
                  <a:gd name="connsiteX3" fmla="*/ 1866900 w 2370667"/>
                  <a:gd name="connsiteY3" fmla="*/ 245533 h 730375"/>
                  <a:gd name="connsiteX4" fmla="*/ 2324100 w 2370667"/>
                  <a:gd name="connsiteY4" fmla="*/ 80433 h 730375"/>
                  <a:gd name="connsiteX5" fmla="*/ 2146300 w 2370667"/>
                  <a:gd name="connsiteY5" fmla="*/ 576484 h 730375"/>
                  <a:gd name="connsiteX6" fmla="*/ 1346200 w 2370667"/>
                  <a:gd name="connsiteY6" fmla="*/ 702733 h 730375"/>
                  <a:gd name="connsiteX7" fmla="*/ 381000 w 2370667"/>
                  <a:gd name="connsiteY7" fmla="*/ 410634 h 730375"/>
                  <a:gd name="connsiteX8" fmla="*/ 402167 w 2370667"/>
                  <a:gd name="connsiteY8" fmla="*/ 265290 h 730375"/>
                  <a:gd name="connsiteX9" fmla="*/ 114300 w 2370667"/>
                  <a:gd name="connsiteY9" fmla="*/ 80433 h 730375"/>
                  <a:gd name="connsiteX0" fmla="*/ 125588 w 2381955"/>
                  <a:gd name="connsiteY0" fmla="*/ 80433 h 702733"/>
                  <a:gd name="connsiteX1" fmla="*/ 671688 w 2381955"/>
                  <a:gd name="connsiteY1" fmla="*/ 220133 h 702733"/>
                  <a:gd name="connsiteX2" fmla="*/ 1090788 w 2381955"/>
                  <a:gd name="connsiteY2" fmla="*/ 270933 h 702733"/>
                  <a:gd name="connsiteX3" fmla="*/ 1878188 w 2381955"/>
                  <a:gd name="connsiteY3" fmla="*/ 245533 h 702733"/>
                  <a:gd name="connsiteX4" fmla="*/ 2335388 w 2381955"/>
                  <a:gd name="connsiteY4" fmla="*/ 80433 h 702733"/>
                  <a:gd name="connsiteX5" fmla="*/ 2157588 w 2381955"/>
                  <a:gd name="connsiteY5" fmla="*/ 576484 h 702733"/>
                  <a:gd name="connsiteX6" fmla="*/ 1357488 w 2381955"/>
                  <a:gd name="connsiteY6" fmla="*/ 702733 h 702733"/>
                  <a:gd name="connsiteX7" fmla="*/ 157339 w 2381955"/>
                  <a:gd name="connsiteY7" fmla="*/ 576485 h 702733"/>
                  <a:gd name="connsiteX8" fmla="*/ 413455 w 2381955"/>
                  <a:gd name="connsiteY8" fmla="*/ 265290 h 702733"/>
                  <a:gd name="connsiteX9" fmla="*/ 125588 w 2381955"/>
                  <a:gd name="connsiteY9" fmla="*/ 80433 h 702733"/>
                  <a:gd name="connsiteX0" fmla="*/ 173566 w 2429933"/>
                  <a:gd name="connsiteY0" fmla="*/ 80433 h 702733"/>
                  <a:gd name="connsiteX1" fmla="*/ 719666 w 2429933"/>
                  <a:gd name="connsiteY1" fmla="*/ 220133 h 702733"/>
                  <a:gd name="connsiteX2" fmla="*/ 1138766 w 2429933"/>
                  <a:gd name="connsiteY2" fmla="*/ 270933 h 702733"/>
                  <a:gd name="connsiteX3" fmla="*/ 1926166 w 2429933"/>
                  <a:gd name="connsiteY3" fmla="*/ 245533 h 702733"/>
                  <a:gd name="connsiteX4" fmla="*/ 2383366 w 2429933"/>
                  <a:gd name="connsiteY4" fmla="*/ 80433 h 702733"/>
                  <a:gd name="connsiteX5" fmla="*/ 2205566 w 2429933"/>
                  <a:gd name="connsiteY5" fmla="*/ 576484 h 702733"/>
                  <a:gd name="connsiteX6" fmla="*/ 1405466 w 2429933"/>
                  <a:gd name="connsiteY6" fmla="*/ 702733 h 702733"/>
                  <a:gd name="connsiteX7" fmla="*/ 205317 w 2429933"/>
                  <a:gd name="connsiteY7" fmla="*/ 576485 h 702733"/>
                  <a:gd name="connsiteX8" fmla="*/ 205317 w 2429933"/>
                  <a:gd name="connsiteY8" fmla="*/ 265290 h 702733"/>
                  <a:gd name="connsiteX9" fmla="*/ 173566 w 2429933"/>
                  <a:gd name="connsiteY9" fmla="*/ 80433 h 702733"/>
                  <a:gd name="connsiteX0" fmla="*/ 125588 w 2381955"/>
                  <a:gd name="connsiteY0" fmla="*/ 80433 h 702733"/>
                  <a:gd name="connsiteX1" fmla="*/ 671688 w 2381955"/>
                  <a:gd name="connsiteY1" fmla="*/ 220133 h 702733"/>
                  <a:gd name="connsiteX2" fmla="*/ 1090788 w 2381955"/>
                  <a:gd name="connsiteY2" fmla="*/ 270933 h 702733"/>
                  <a:gd name="connsiteX3" fmla="*/ 1878188 w 2381955"/>
                  <a:gd name="connsiteY3" fmla="*/ 245533 h 702733"/>
                  <a:gd name="connsiteX4" fmla="*/ 2335388 w 2381955"/>
                  <a:gd name="connsiteY4" fmla="*/ 80433 h 702733"/>
                  <a:gd name="connsiteX5" fmla="*/ 2157588 w 2381955"/>
                  <a:gd name="connsiteY5" fmla="*/ 576484 h 702733"/>
                  <a:gd name="connsiteX6" fmla="*/ 1357488 w 2381955"/>
                  <a:gd name="connsiteY6" fmla="*/ 702733 h 702733"/>
                  <a:gd name="connsiteX7" fmla="*/ 157339 w 2381955"/>
                  <a:gd name="connsiteY7" fmla="*/ 576485 h 702733"/>
                  <a:gd name="connsiteX8" fmla="*/ 413455 w 2381955"/>
                  <a:gd name="connsiteY8" fmla="*/ 265290 h 702733"/>
                  <a:gd name="connsiteX9" fmla="*/ 125588 w 2381955"/>
                  <a:gd name="connsiteY9" fmla="*/ 80433 h 702733"/>
                  <a:gd name="connsiteX0" fmla="*/ 114300 w 2370667"/>
                  <a:gd name="connsiteY0" fmla="*/ 80433 h 702733"/>
                  <a:gd name="connsiteX1" fmla="*/ 660400 w 2370667"/>
                  <a:gd name="connsiteY1" fmla="*/ 220133 h 702733"/>
                  <a:gd name="connsiteX2" fmla="*/ 1079500 w 2370667"/>
                  <a:gd name="connsiteY2" fmla="*/ 270933 h 702733"/>
                  <a:gd name="connsiteX3" fmla="*/ 1866900 w 2370667"/>
                  <a:gd name="connsiteY3" fmla="*/ 245533 h 702733"/>
                  <a:gd name="connsiteX4" fmla="*/ 2324100 w 2370667"/>
                  <a:gd name="connsiteY4" fmla="*/ 80433 h 702733"/>
                  <a:gd name="connsiteX5" fmla="*/ 2146300 w 2370667"/>
                  <a:gd name="connsiteY5" fmla="*/ 576484 h 702733"/>
                  <a:gd name="connsiteX6" fmla="*/ 1346200 w 2370667"/>
                  <a:gd name="connsiteY6" fmla="*/ 702733 h 702733"/>
                  <a:gd name="connsiteX7" fmla="*/ 402167 w 2370667"/>
                  <a:gd name="connsiteY7" fmla="*/ 576485 h 702733"/>
                  <a:gd name="connsiteX8" fmla="*/ 402167 w 2370667"/>
                  <a:gd name="connsiteY8" fmla="*/ 265290 h 702733"/>
                  <a:gd name="connsiteX9" fmla="*/ 114300 w 2370667"/>
                  <a:gd name="connsiteY9" fmla="*/ 80433 h 702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370667" h="702733">
                    <a:moveTo>
                      <a:pt x="114300" y="80433"/>
                    </a:moveTo>
                    <a:cubicBezTo>
                      <a:pt x="0" y="0"/>
                      <a:pt x="499533" y="188383"/>
                      <a:pt x="660400" y="220133"/>
                    </a:cubicBezTo>
                    <a:cubicBezTo>
                      <a:pt x="821267" y="251883"/>
                      <a:pt x="878417" y="266700"/>
                      <a:pt x="1079500" y="270933"/>
                    </a:cubicBezTo>
                    <a:cubicBezTo>
                      <a:pt x="1280583" y="275166"/>
                      <a:pt x="1659467" y="277283"/>
                      <a:pt x="1866900" y="245533"/>
                    </a:cubicBezTo>
                    <a:cubicBezTo>
                      <a:pt x="2074333" y="213783"/>
                      <a:pt x="2277533" y="25275"/>
                      <a:pt x="2324100" y="80433"/>
                    </a:cubicBezTo>
                    <a:cubicBezTo>
                      <a:pt x="2370667" y="135591"/>
                      <a:pt x="2309283" y="472767"/>
                      <a:pt x="2146300" y="576484"/>
                    </a:cubicBezTo>
                    <a:cubicBezTo>
                      <a:pt x="1983317" y="680201"/>
                      <a:pt x="1636889" y="702733"/>
                      <a:pt x="1346200" y="702733"/>
                    </a:cubicBezTo>
                    <a:cubicBezTo>
                      <a:pt x="1055511" y="702733"/>
                      <a:pt x="559506" y="649392"/>
                      <a:pt x="402167" y="576485"/>
                    </a:cubicBezTo>
                    <a:cubicBezTo>
                      <a:pt x="244828" y="503578"/>
                      <a:pt x="446617" y="320323"/>
                      <a:pt x="402167" y="265290"/>
                    </a:cubicBezTo>
                    <a:cubicBezTo>
                      <a:pt x="196850" y="161573"/>
                      <a:pt x="103717" y="105833"/>
                      <a:pt x="114300" y="80433"/>
                    </a:cubicBezTo>
                    <a:close/>
                  </a:path>
                </a:pathLst>
              </a:cu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613150" y="6014156"/>
                <a:ext cx="2161117" cy="487450"/>
              </a:xfrm>
              <a:prstGeom prst="rect">
                <a:avLst/>
              </a:pr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FF"/>
                  </a:solidFill>
                </a:endParaRPr>
              </a:p>
            </p:txBody>
          </p:sp>
          <p:grpSp>
            <p:nvGrpSpPr>
              <p:cNvPr id="20" name="Grupp 19"/>
              <p:cNvGrpSpPr/>
              <p:nvPr/>
            </p:nvGrpSpPr>
            <p:grpSpPr>
              <a:xfrm>
                <a:off x="2624667" y="4496592"/>
                <a:ext cx="3911598" cy="2007395"/>
                <a:chOff x="2624667" y="4496592"/>
                <a:chExt cx="3911598" cy="2007395"/>
              </a:xfrm>
            </p:grpSpPr>
            <p:grpSp>
              <p:nvGrpSpPr>
                <p:cNvPr id="22" name="Grupp 21"/>
                <p:cNvGrpSpPr/>
                <p:nvPr/>
              </p:nvGrpSpPr>
              <p:grpSpPr>
                <a:xfrm>
                  <a:off x="2632736" y="4496592"/>
                  <a:ext cx="3903529" cy="2007395"/>
                  <a:chOff x="2632736" y="4496592"/>
                  <a:chExt cx="3903529" cy="2007395"/>
                </a:xfrm>
              </p:grpSpPr>
              <p:grpSp>
                <p:nvGrpSpPr>
                  <p:cNvPr id="2" name="Grupp 28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3" name="Grupp 23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6" name="Grupp 12"/>
                      <p:cNvGrpSpPr/>
                      <p:nvPr/>
                    </p:nvGrpSpPr>
                    <p:grpSpPr>
                      <a:xfrm>
                        <a:off x="2632736" y="4496592"/>
                        <a:ext cx="3878527" cy="2006601"/>
                        <a:chOff x="939006" y="4190206"/>
                        <a:chExt cx="2006600" cy="2008188"/>
                      </a:xfrm>
                    </p:grpSpPr>
                    <p:cxnSp>
                      <p:nvCxnSpPr>
                        <p:cNvPr id="9" name="Rak 8"/>
                        <p:cNvCxnSpPr/>
                        <p:nvPr/>
                      </p:nvCxnSpPr>
                      <p:spPr>
                        <a:xfrm rot="5400000">
                          <a:off x="-63500" y="5194300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Rak 9"/>
                        <p:cNvCxnSpPr/>
                        <p:nvPr/>
                      </p:nvCxnSpPr>
                      <p:spPr>
                        <a:xfrm>
                          <a:off x="939006" y="6196806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Rak 10"/>
                        <p:cNvCxnSpPr/>
                        <p:nvPr/>
                      </p:nvCxnSpPr>
                      <p:spPr>
                        <a:xfrm rot="5400000">
                          <a:off x="1941512" y="5192712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" name="Frihandsfigur 14"/>
                      <p:cNvSpPr/>
                      <p:nvPr/>
                    </p:nvSpPr>
                    <p:spPr>
                      <a:xfrm>
                        <a:off x="2658532" y="4696173"/>
                        <a:ext cx="3877733" cy="1323623"/>
                      </a:xfrm>
                      <a:custGeom>
                        <a:avLst/>
                        <a:gdLst>
                          <a:gd name="connsiteX0" fmla="*/ 0 w 3877733"/>
                          <a:gd name="connsiteY0" fmla="*/ 0 h 1323623"/>
                          <a:gd name="connsiteX1" fmla="*/ 643466 w 3877733"/>
                          <a:gd name="connsiteY1" fmla="*/ 965200 h 1323623"/>
                          <a:gd name="connsiteX2" fmla="*/ 1981200 w 3877733"/>
                          <a:gd name="connsiteY2" fmla="*/ 1303867 h 1323623"/>
                          <a:gd name="connsiteX3" fmla="*/ 3234266 w 3877733"/>
                          <a:gd name="connsiteY3" fmla="*/ 1083734 h 1323623"/>
                          <a:gd name="connsiteX4" fmla="*/ 3877733 w 3877733"/>
                          <a:gd name="connsiteY4" fmla="*/ 33867 h 13236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877733" h="1323623">
                            <a:moveTo>
                              <a:pt x="0" y="0"/>
                            </a:moveTo>
                            <a:cubicBezTo>
                              <a:pt x="156633" y="373944"/>
                              <a:pt x="313266" y="747889"/>
                              <a:pt x="643466" y="965200"/>
                            </a:cubicBezTo>
                            <a:cubicBezTo>
                              <a:pt x="973666" y="1182511"/>
                              <a:pt x="1549400" y="1284111"/>
                              <a:pt x="1981200" y="1303867"/>
                            </a:cubicBezTo>
                            <a:cubicBezTo>
                              <a:pt x="2413000" y="1323623"/>
                              <a:pt x="2918177" y="1295401"/>
                              <a:pt x="3234266" y="1083734"/>
                            </a:cubicBezTo>
                            <a:cubicBezTo>
                              <a:pt x="3550355" y="872067"/>
                              <a:pt x="3877733" y="33867"/>
                              <a:pt x="3877733" y="33867"/>
                            </a:cubicBezTo>
                          </a:path>
                        </a:pathLst>
                      </a:cu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sv-SE"/>
                      </a:p>
                    </p:txBody>
                  </p:sp>
                  <p:cxnSp>
                    <p:nvCxnSpPr>
                      <p:cNvPr id="19" name="Rak 18"/>
                      <p:cNvCxnSpPr/>
                      <p:nvPr/>
                    </p:nvCxnSpPr>
                    <p:spPr>
                      <a:xfrm rot="5400000" flipH="1" flipV="1">
                        <a:off x="3267031" y="6157868"/>
                        <a:ext cx="690651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5" name="textruta 24"/>
                    <p:cNvSpPr txBox="1"/>
                    <p:nvPr/>
                  </p:nvSpPr>
                  <p:spPr>
                    <a:xfrm>
                      <a:off x="3869267" y="5029006"/>
                      <a:ext cx="990600" cy="49244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sz="2600" dirty="0" smtClean="0"/>
                        <a:t>V</a:t>
                      </a:r>
                      <a:r>
                        <a:rPr lang="sv-SE" sz="2600" baseline="-25000" dirty="0" smtClean="0"/>
                        <a:t>2</a:t>
                      </a:r>
                      <a:endParaRPr lang="sv-SE" sz="2600" dirty="0"/>
                    </a:p>
                  </p:txBody>
                </p:sp>
                <p:cxnSp>
                  <p:nvCxnSpPr>
                    <p:cNvPr id="27" name="Rak pil 26"/>
                    <p:cNvCxnSpPr/>
                    <p:nvPr/>
                  </p:nvCxnSpPr>
                  <p:spPr>
                    <a:xfrm rot="16200000" flipH="1">
                      <a:off x="3949915" y="5859900"/>
                      <a:ext cx="719236" cy="211666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" name="Rak 17"/>
                  <p:cNvCxnSpPr/>
                  <p:nvPr/>
                </p:nvCxnSpPr>
                <p:spPr>
                  <a:xfrm rot="5400000" flipH="1" flipV="1">
                    <a:off x="5429737" y="615786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Rak 16"/>
                <p:cNvCxnSpPr/>
                <p:nvPr/>
              </p:nvCxnSpPr>
              <p:spPr>
                <a:xfrm>
                  <a:off x="2624667" y="5813336"/>
                  <a:ext cx="98689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Isosceles Triangle 23"/>
              <p:cNvSpPr/>
              <p:nvPr/>
            </p:nvSpPr>
            <p:spPr>
              <a:xfrm flipH="1">
                <a:off x="3613150" y="5814924"/>
                <a:ext cx="984249" cy="686682"/>
              </a:xfrm>
              <a:prstGeom prst="triangle">
                <a:avLst>
                  <a:gd name="adj" fmla="val 100000"/>
                </a:avLst>
              </a:pr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1976961" y="44823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8" name="Equation" r:id="rId5" imgW="304560" imgH="431640" progId="Equation.3">
                    <p:embed/>
                  </p:oleObj>
                </mc:Choice>
                <mc:Fallback>
                  <p:oleObj name="Equation" r:id="rId5" imgW="30456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961" y="44823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4497388" y="6197600"/>
            <a:ext cx="3143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9" name="Equation" r:id="rId7" imgW="177480" imgH="164880" progId="Equation.3">
                    <p:embed/>
                  </p:oleObj>
                </mc:Choice>
                <mc:Fallback>
                  <p:oleObj name="Equation" r:id="rId7" imgW="1774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388" y="619760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3421063" y="58975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8975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5594350" y="5897563"/>
          <a:ext cx="381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11" imgW="215640" imgH="215640" progId="Equation.3">
                  <p:embed/>
                </p:oleObj>
              </mc:Choice>
              <mc:Fallback>
                <p:oleObj name="Equation" r:id="rId11" imgW="2156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5897563"/>
                        <a:ext cx="3810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11800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8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0850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9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938861" y="4293392"/>
            <a:ext cx="4572402" cy="2424908"/>
            <a:chOff x="1938861" y="4318792"/>
            <a:chExt cx="4572402" cy="2424908"/>
          </a:xfrm>
        </p:grpSpPr>
        <p:grpSp>
          <p:nvGrpSpPr>
            <p:cNvPr id="26" name="Group 25"/>
            <p:cNvGrpSpPr/>
            <p:nvPr/>
          </p:nvGrpSpPr>
          <p:grpSpPr>
            <a:xfrm>
              <a:off x="2624667" y="4318792"/>
              <a:ext cx="3886596" cy="2007397"/>
              <a:chOff x="2624667" y="4496592"/>
              <a:chExt cx="3886596" cy="2007397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774270" y="4750507"/>
                <a:ext cx="716049" cy="175348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28" name="Grupp 27"/>
              <p:cNvGrpSpPr/>
              <p:nvPr/>
            </p:nvGrpSpPr>
            <p:grpSpPr>
              <a:xfrm>
                <a:off x="2624667" y="4496592"/>
                <a:ext cx="3886596" cy="2007397"/>
                <a:chOff x="2624667" y="4496592"/>
                <a:chExt cx="3886596" cy="2007397"/>
              </a:xfrm>
            </p:grpSpPr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" name="Grupp 28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3" name="Grupp 23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5" name="Grupp 12"/>
                      <p:cNvGrpSpPr/>
                      <p:nvPr/>
                    </p:nvGrpSpPr>
                    <p:grpSpPr>
                      <a:xfrm>
                        <a:off x="2632736" y="4496592"/>
                        <a:ext cx="3878527" cy="2006601"/>
                        <a:chOff x="939006" y="4190206"/>
                        <a:chExt cx="2006600" cy="2008188"/>
                      </a:xfrm>
                    </p:grpSpPr>
                    <p:cxnSp>
                      <p:nvCxnSpPr>
                        <p:cNvPr id="9" name="Rak 8"/>
                        <p:cNvCxnSpPr/>
                        <p:nvPr/>
                      </p:nvCxnSpPr>
                      <p:spPr>
                        <a:xfrm rot="5400000">
                          <a:off x="-63500" y="5194300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Rak 9"/>
                        <p:cNvCxnSpPr/>
                        <p:nvPr/>
                      </p:nvCxnSpPr>
                      <p:spPr>
                        <a:xfrm>
                          <a:off x="939006" y="6196806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Rak 10"/>
                        <p:cNvCxnSpPr/>
                        <p:nvPr/>
                      </p:nvCxnSpPr>
                      <p:spPr>
                        <a:xfrm rot="5400000">
                          <a:off x="1941512" y="5192712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" name="Frihandsfigur 14"/>
                      <p:cNvSpPr/>
                      <p:nvPr/>
                    </p:nvSpPr>
                    <p:spPr>
                      <a:xfrm>
                        <a:off x="2624667" y="4690533"/>
                        <a:ext cx="3877733" cy="1323623"/>
                      </a:xfrm>
                      <a:custGeom>
                        <a:avLst/>
                        <a:gdLst>
                          <a:gd name="connsiteX0" fmla="*/ 0 w 3877733"/>
                          <a:gd name="connsiteY0" fmla="*/ 0 h 1323623"/>
                          <a:gd name="connsiteX1" fmla="*/ 643466 w 3877733"/>
                          <a:gd name="connsiteY1" fmla="*/ 965200 h 1323623"/>
                          <a:gd name="connsiteX2" fmla="*/ 1981200 w 3877733"/>
                          <a:gd name="connsiteY2" fmla="*/ 1303867 h 1323623"/>
                          <a:gd name="connsiteX3" fmla="*/ 3234266 w 3877733"/>
                          <a:gd name="connsiteY3" fmla="*/ 1083734 h 1323623"/>
                          <a:gd name="connsiteX4" fmla="*/ 3877733 w 3877733"/>
                          <a:gd name="connsiteY4" fmla="*/ 33867 h 13236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877733" h="1323623">
                            <a:moveTo>
                              <a:pt x="0" y="0"/>
                            </a:moveTo>
                            <a:cubicBezTo>
                              <a:pt x="156633" y="373944"/>
                              <a:pt x="313266" y="747889"/>
                              <a:pt x="643466" y="965200"/>
                            </a:cubicBezTo>
                            <a:cubicBezTo>
                              <a:pt x="973666" y="1182511"/>
                              <a:pt x="1549400" y="1284111"/>
                              <a:pt x="1981200" y="1303867"/>
                            </a:cubicBezTo>
                            <a:cubicBezTo>
                              <a:pt x="2413000" y="1323623"/>
                              <a:pt x="2918177" y="1295401"/>
                              <a:pt x="3234266" y="1083734"/>
                            </a:cubicBezTo>
                            <a:cubicBezTo>
                              <a:pt x="3550355" y="872067"/>
                              <a:pt x="3877733" y="33867"/>
                              <a:pt x="3877733" y="33867"/>
                            </a:cubicBezTo>
                          </a:path>
                        </a:pathLst>
                      </a:cu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sv-SE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19" name="Rak 18"/>
                      <p:cNvCxnSpPr/>
                      <p:nvPr/>
                    </p:nvCxnSpPr>
                    <p:spPr>
                      <a:xfrm rot="5400000" flipH="1" flipV="1">
                        <a:off x="3267031" y="6157868"/>
                        <a:ext cx="690651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5" name="textruta 24"/>
                    <p:cNvSpPr txBox="1"/>
                    <p:nvPr/>
                  </p:nvSpPr>
                  <p:spPr>
                    <a:xfrm>
                      <a:off x="5118103" y="4748918"/>
                      <a:ext cx="990600" cy="49244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7" name="Rak pil 26"/>
                    <p:cNvCxnSpPr/>
                    <p:nvPr/>
                  </p:nvCxnSpPr>
                  <p:spPr>
                    <a:xfrm rot="16200000" flipH="1">
                      <a:off x="5436555" y="5342007"/>
                      <a:ext cx="688129" cy="656167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" name="Rak 17"/>
                  <p:cNvCxnSpPr/>
                  <p:nvPr/>
                </p:nvCxnSpPr>
                <p:spPr>
                  <a:xfrm rot="5400000" flipH="1" flipV="1">
                    <a:off x="4896734" y="5626453"/>
                    <a:ext cx="1755070" cy="1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" name="Rak 20"/>
                <p:cNvCxnSpPr/>
                <p:nvPr/>
              </p:nvCxnSpPr>
              <p:spPr>
                <a:xfrm rot="10800000" flipH="1" flipV="1">
                  <a:off x="5774268" y="4748918"/>
                  <a:ext cx="690651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Rak 23"/>
                <p:cNvCxnSpPr/>
                <p:nvPr/>
              </p:nvCxnSpPr>
              <p:spPr>
                <a:xfrm>
                  <a:off x="2624667" y="5813336"/>
                  <a:ext cx="98689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1938861" y="48887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0" name="Equation" r:id="rId7" imgW="304560" imgH="431640" progId="Equation.3">
                    <p:embed/>
                  </p:oleObj>
                </mc:Choice>
                <mc:Fallback>
                  <p:oleObj name="Equation" r:id="rId7" imgW="304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861" y="48887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4320381" y="6429375"/>
            <a:ext cx="3032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1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381" y="6429375"/>
                          <a:ext cx="303213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23279"/>
              </p:ext>
            </p:extLst>
          </p:nvPr>
        </p:nvGraphicFramePr>
        <p:xfrm>
          <a:off x="6313488" y="6323013"/>
          <a:ext cx="395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2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6323013"/>
                        <a:ext cx="3952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17047"/>
              </p:ext>
            </p:extLst>
          </p:nvPr>
        </p:nvGraphicFramePr>
        <p:xfrm>
          <a:off x="3433763" y="63293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13" imgW="203040" imgH="215640" progId="Equation.3">
                  <p:embed/>
                </p:oleObj>
              </mc:Choice>
              <mc:Fallback>
                <p:oleObj name="Equation" r:id="rId1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63293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02333"/>
              </p:ext>
            </p:extLst>
          </p:nvPr>
        </p:nvGraphicFramePr>
        <p:xfrm>
          <a:off x="5607050" y="6329363"/>
          <a:ext cx="381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15" imgW="215640" imgH="215640" progId="Equation.3">
                  <p:embed/>
                </p:oleObj>
              </mc:Choice>
              <mc:Fallback>
                <p:oleObj name="Equation" r:id="rId1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6329363"/>
                        <a:ext cx="3810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b="1" dirty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17635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4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5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6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7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8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99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0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82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20231E-7 C -0.00503 0.00324 -0.0217 0.0067 -0.0276 0.0067 C -0.06458 0.0067 -0.1026 -0.04694 -0.1026 -0.10081 C -0.1026 -0.07376 -0.1217 -0.04694 -0.13958 -0.04694 C -0.15885 -0.04694 -0.17656 -0.07422 -0.17656 -0.10081 C -0.17656 -0.0874 -0.18628 -0.07376 -0.19583 -0.07376 C -0.20521 -0.07376 -0.21476 -0.08717 -0.21476 -0.10081 C -0.21476 -0.09387 -0.21944 -0.0874 -0.22431 -0.0874 C -0.22917 -0.0874 -0.23385 -0.09434 -0.23385 -0.10081 C -0.23385 -0.09734 -0.23611 -0.09387 -0.23854 -0.09387 C -0.23976 -0.09387 -0.2434 -0.09734 -0.2434 -0.10081 C -0.2434 -0.09896 -0.24462 -0.09734 -0.24566 -0.09734 C -0.24566 -0.09688 -0.24826 -0.09896 -0.24826 -0.10081 C -0.24826 -0.09988 -0.24826 -0.09896 -0.24948 -0.09896 C -0.24948 -0.09965 -0.25069 -0.10012 -0.25069 -0.10081 C -0.25069 -0.10035 -0.25069 -0.09988 -0.25069 -0.09965 C -0.25208 -0.09965 -0.25208 -0.10012 -0.25208 -0.10035 C -0.25312 -0.10035 -0.25312 -0.10012 -0.25312 -0.09965 C -0.25417 -0.09965 -0.25417 -0.10012 -0.25417 -0.10035 " pathEditMode="relative" rAng="0" ptsTypes="fffffffffffffffffff">
                                      <p:cBhvr>
                                        <p:cTn id="6" dur="2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-4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711E-6 C -0.00625 -0.00787 -0.02604 -0.0155 -0.03316 -0.0155 C -0.0776 -0.0155 -0.12292 0.10635 -0.12292 0.22797 C -0.12292 0.16647 -0.14566 0.10635 -0.16719 0.10635 C -0.1901 0.10635 -0.21111 0.16763 -0.21111 0.22797 C -0.21111 0.19768 -0.22257 0.16647 -0.23437 0.16647 C -0.24583 0.16647 -0.25747 0.19676 -0.25747 0.22797 C -0.25747 0.21225 -0.26267 0.19768 -0.26858 0.19768 C -0.27413 0.19768 -0.27951 0.21317 -0.27951 0.22797 C -0.27951 0.22011 -0.28281 0.21225 -0.28576 0.21225 C -0.28715 0.21225 -0.29097 0.22011 -0.29097 0.22797 C -0.29097 0.22404 -0.29271 0.22011 -0.29427 0.22011 C -0.29427 0.22104 -0.29687 0.22404 -0.29687 0.22797 C -0.29687 0.22589 -0.29687 0.22404 -0.29844 0.22404 C -0.29844 0.22497 -0.29983 0.22589 -0.29983 0.22797 C -0.29983 0.22682 -0.29983 0.22589 -0.29983 0.22497 C -0.30156 0.22497 -0.30156 0.22589 -0.30156 0.22705 C -0.30312 0.22705 -0.30312 0.22589 -0.30312 0.22497 C -0.30417 0.22497 -0.30417 0.22589 -0.30417 0.22705 " pathEditMode="relative" rAng="0" ptsTypes="fffffffffffffffffff">
                                      <p:cBhvr>
                                        <p:cTn id="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10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7 -0.01065 0.00382 -0.0213 0.00486 -0.0213 C 0.01146 -0.0213 0.0184 0.14537 0.0184 0.31204 C 0.0184 0.22801 0.02188 0.14537 0.025 0.14537 C 0.02847 0.14537 0.03177 0.2294 0.03177 0.31204 C 0.03177 0.2706 0.03351 0.22801 0.03524 0.22801 C 0.03681 0.22801 0.03854 0.26944 0.03854 0.31204 C 0.03854 0.29074 0.03958 0.2706 0.04028 0.2706 C 0.04115 0.2706 0.04201 0.2919 0.04201 0.31204 C 0.04201 0.30139 0.04253 0.29074 0.04288 0.29074 C 0.04306 0.29074 0.04375 0.30139 0.04375 0.31204 C 0.04375 0.30671 0.04392 0.30139 0.04427 0.30139 C 0.04427 0.3 0.04462 0.30671 0.04462 0.31204 C 0.04462 0.30926 0.04462 0.30671 0.04497 0.30671 C 0.04497 0.3081 0.04514 0.30949 0.04514 0.31204 C 0.04514 0.31065 0.04514 0.30926 0.04514 0.3081 C 0.04531 0.3081 0.04531 0.30949 0.04531 0.31088 C 0.04549 0.31088 0.04549 0.30949 0.04549 0.3081 C 0.04583 0.3081 0.04583 0.30949 0.04583 0.31088 " pathEditMode="relative" rAng="0" ptsTypes="fffffffffffffffffff">
                                      <p:cBhvr>
                                        <p:cTn id="10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1364 C 0.0059 -0.01757 0.02708 -0.02127 0.03438 -0.02127 C 0.08108 -0.02127 0.12917 0.03931 0.12917 0.09989 C 0.12917 0.06914 0.15313 0.03931 0.17587 0.03931 C 0.19983 0.03931 0.22257 0.0696 0.22257 0.09989 C 0.22257 0.08463 0.23455 0.06914 0.24653 0.06914 C 0.25868 0.06914 0.27066 0.08416 0.27066 0.09989 C 0.27066 0.09203 0.27656 0.08463 0.28264 0.08463 C 0.28872 0.08463 0.29462 0.09249 0.29462 0.09989 C 0.29462 0.09596 0.29774 0.09203 0.30069 0.09203 C 0.30226 0.09203 0.3066 0.09596 0.3066 0.09989 C 0.3066 0.09781 0.30816 0.09596 0.30972 0.09596 C 0.30972 0.09642 0.31285 0.09781 0.31285 0.09989 C 0.31285 0.09873 0.31285 0.09781 0.31441 0.09781 C 0.31441 0.09827 0.31597 0.09896 0.31597 0.09989 C 0.31597 0.09919 0.31597 0.09873 0.31597 0.09827 C 0.31753 0.09827 0.31753 0.09896 0.31753 0.09942 C 0.3191 0.09942 0.3191 0.09896 0.3191 0.09827 C 0.32083 0.09827 0.32083 0.09896 0.32083 0.09942 " pathEditMode="relative" rAng="0" ptsTypes="fffffffffffffffffff">
                                      <p:cBhvr>
                                        <p:cTn id="12" dur="2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5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2312E-6 C 0.00677 -0.01595 0.03108 -0.03144 0.03958 -0.03144 C 0.09358 -0.03144 0.14913 0.21688 0.14913 0.46544 C 0.14913 0.33989 0.17674 0.21688 0.20295 0.21688 C 0.23073 0.21688 0.25729 0.34197 0.25729 0.46544 C 0.25729 0.40347 0.27118 0.33989 0.2849 0.33989 C 0.29878 0.33989 0.31267 0.40162 0.31267 0.46544 C 0.31267 0.4333 0.31962 0.40347 0.32656 0.40347 C 0.33351 0.40347 0.34045 0.43492 0.34045 0.46544 C 0.34045 0.44948 0.34392 0.4333 0.3474 0.4333 C 0.34931 0.4333 0.35434 0.44948 0.35434 0.46544 C 0.35434 0.45734 0.35625 0.44948 0.35781 0.44948 C 0.35781 0.44717 0.36163 0.45734 0.36163 0.46544 C 0.36163 0.46104 0.36163 0.45734 0.36354 0.45734 C 0.36354 0.45919 0.3651 0.4615 0.3651 0.46544 C 0.3651 0.46312 0.3651 0.46104 0.3651 0.45919 C 0.36701 0.45919 0.36701 0.4615 0.36701 0.46335 C 0.36892 0.46335 0.36892 0.4615 0.36892 0.45919 C 0.37083 0.45919 0.37083 0.4615 0.37083 0.46335 " pathEditMode="relative" rAng="0" ptsTypes="fffffffffffffffffff">
                                      <p:cBhvr>
                                        <p:cTn id="14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0" y="2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nimBg="1"/>
      <p:bldP spid="101380" grpId="0" animBg="1"/>
      <p:bldP spid="101381" grpId="0" animBg="1"/>
      <p:bldP spid="1013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07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08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9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0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7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8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9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0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1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3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4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5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34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5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812753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6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</a:t>
            </a:r>
            <a:r>
              <a:rPr lang="en-US" dirty="0" smtClean="0">
                <a:latin typeface="Arial"/>
                <a:cs typeface="Arial"/>
              </a:rPr>
              <a:t>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28</TotalTime>
  <Words>709</Words>
  <Application>Microsoft Macintosh PowerPoint</Application>
  <PresentationFormat>On-screen Show (4:3)</PresentationFormat>
  <Paragraphs>226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Lecture_1_draft_yellow</vt:lpstr>
      <vt:lpstr>Equation</vt:lpstr>
      <vt:lpstr>Lecture 2</vt:lpstr>
      <vt:lpstr>Lecture 2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Laura Bracken</cp:lastModifiedBy>
  <cp:revision>110</cp:revision>
  <dcterms:created xsi:type="dcterms:W3CDTF">2010-08-03T19:17:50Z</dcterms:created>
  <dcterms:modified xsi:type="dcterms:W3CDTF">2016-08-19T19:04:18Z</dcterms:modified>
</cp:coreProperties>
</file>